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CBEBD99" w14:textId="3B4D2717" w:rsidR="00B35001" w:rsidRDefault="00585CEC" w:rsidP="00585CEC">
      <w:pPr>
        <w:pStyle w:val="MTDisplayEquation"/>
      </w:pPr>
      <w:r>
        <w:tab/>
      </w:r>
      <w:r w:rsidRPr="00585CEC">
        <w:rPr>
          <w:position w:val="-110"/>
        </w:rPr>
        <w:object w:dxaOrig="3960" w:dyaOrig="2320" w14:anchorId="6CD303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05pt;height:115.9pt" o:ole="">
            <v:imagedata r:id="rId4" o:title=""/>
          </v:shape>
          <o:OLEObject Type="Embed" ProgID="Equation.DSMT4" ShapeID="_x0000_i1025" DrawAspect="Content" ObjectID="_1652566220" r:id="rId5"/>
        </w:object>
      </w:r>
      <w:r>
        <w:t xml:space="preserve"> </w:t>
      </w:r>
    </w:p>
    <w:p w14:paraId="43D6A50D" w14:textId="142BD480" w:rsidR="00B54A83" w:rsidRDefault="00EE4800" w:rsidP="005B5CC3">
      <w:pPr>
        <w:pStyle w:val="MTDisplayEquation"/>
        <w:rPr>
          <w:rFonts w:hint="eastAsia"/>
        </w:rPr>
      </w:pPr>
      <w:r>
        <w:tab/>
      </w:r>
      <w:r w:rsidR="008F2547" w:rsidRPr="008F2547">
        <w:rPr>
          <w:position w:val="-20"/>
        </w:rPr>
        <w:object w:dxaOrig="5520" w:dyaOrig="6740" w14:anchorId="681E6A9E">
          <v:shape id="_x0000_i1030" type="#_x0000_t75" style="width:275.95pt;height:337pt" o:ole="">
            <v:imagedata r:id="rId6" o:title=""/>
          </v:shape>
          <o:OLEObject Type="Embed" ProgID="Equation.DSMT4" ShapeID="_x0000_i1030" DrawAspect="Content" ObjectID="_1652566221" r:id="rId7"/>
        </w:object>
      </w:r>
      <w:r>
        <w:t xml:space="preserve"> </w:t>
      </w:r>
    </w:p>
    <w:sectPr w:rsidR="00B54A8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2A22"/>
    <w:rsid w:val="00222B93"/>
    <w:rsid w:val="00585CEC"/>
    <w:rsid w:val="005B5CC3"/>
    <w:rsid w:val="007B2A22"/>
    <w:rsid w:val="0086101F"/>
    <w:rsid w:val="008B284A"/>
    <w:rsid w:val="008F2547"/>
    <w:rsid w:val="00B35001"/>
    <w:rsid w:val="00B54A83"/>
    <w:rsid w:val="00EE4800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8E270BA"/>
  <w15:chartTrackingRefBased/>
  <w15:docId w15:val="{FFE1134C-9A27-484C-82D0-8B5248DF45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85CE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85C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1</Pages>
  <Words>8</Words>
  <Characters>51</Characters>
  <Application>Microsoft Office Word</Application>
  <DocSecurity>0</DocSecurity>
  <Lines>1</Lines>
  <Paragraphs>1</Paragraphs>
  <ScaleCrop>false</ScaleCrop>
  <Company/>
  <LinksUpToDate>false</LinksUpToDate>
  <CharactersWithSpaces>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x4738</cp:lastModifiedBy>
  <cp:revision>4</cp:revision>
  <dcterms:created xsi:type="dcterms:W3CDTF">2020-06-01T11:03:00Z</dcterms:created>
  <dcterms:modified xsi:type="dcterms:W3CDTF">2020-06-01T1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